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48" r:id="rId2"/>
    <p:sldId id="349" r:id="rId3"/>
    <p:sldId id="352" r:id="rId4"/>
    <p:sldId id="355" r:id="rId5"/>
    <p:sldId id="367" r:id="rId6"/>
    <p:sldId id="368" r:id="rId7"/>
    <p:sldId id="369" r:id="rId8"/>
    <p:sldId id="370" r:id="rId9"/>
    <p:sldId id="356" r:id="rId10"/>
    <p:sldId id="371" r:id="rId11"/>
    <p:sldId id="373" r:id="rId12"/>
    <p:sldId id="374" r:id="rId13"/>
    <p:sldId id="375" r:id="rId14"/>
    <p:sldId id="376" r:id="rId15"/>
    <p:sldId id="378" r:id="rId16"/>
    <p:sldId id="34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00CC"/>
    <a:srgbClr val="0000FF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90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8CF607-44BA-4940-AC17-F0ADDDEF474E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9CB7C5-C837-4E60-9BAD-6B175E81D5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4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41407F6-02B9-B41E-893F-3F0C8B7D04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11F90636-7358-DF5A-A5A8-11A8C7F9F1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3A6C28C-0429-95A2-CBCA-F14C5AF69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9AE18135-422A-6BAF-5808-732025501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66E07BA-7E19-0795-53A6-F752156F2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00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BB63770-A854-778D-5B73-B962DFFD4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5789C9C6-5423-5530-416D-B6998C7668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3E0D12D-4B65-DD13-1E01-883ED9408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0A975C0-7EC6-085A-DE5A-EF6EF9DFA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F2D4806B-1F44-3D87-D9AA-4EA242B88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789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C9049EA9-592C-D18D-3F77-EF89BF3C8C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7D488384-6708-68D4-7A0F-7A5AC883AC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CF0E886-878B-D2E9-CD3F-8457DCD09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586585F8-5A89-570B-CCD8-5AF7F97DE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A3E3D846-F946-1B32-6F83-BCDA41BD4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053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14876B7-5E05-A841-979C-E05726B006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BCF6554D-C13B-C2BB-49A8-D375163E5F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2B674B77-25FA-F7AF-C21F-630005535C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CF115DC7-A3B1-C4A9-0AF0-1B3DD3066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AA0C2FE-AED7-DD41-C5E1-816211E0A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396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C528C63-057D-022D-0B70-82297AE3A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12956FCE-5806-540F-2221-729447E03C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677EFBB-2DEA-6AB8-38DE-EBAE1B8ED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A41BC67B-D77D-CEF9-E935-2A9AF84C0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160351B1-26CF-0392-A11F-A5237529F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373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0A2D0DA-776A-A901-D156-84212D9D6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E38186AB-C97D-326E-C132-E973173C0F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E68B8367-2E44-4675-5BCE-45D269635D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123CC5A9-4770-C6B5-9C51-B2088F2DA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19F61A09-51FE-2BC2-7360-FE63D73B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32FE50F2-A2DA-A4DE-50D4-A06866839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624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B25C7FC-8E93-DA5A-4791-77A49DEB5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EFB46948-715C-F852-3356-9820BD99E5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54F4C312-BF00-8A69-2BCD-C819D8E23D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38B299E5-84A1-D6EB-82FE-8CFF7EFE2A5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9897A0EB-8601-194D-EDBB-131AB19E6B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CB4A0E54-E557-C0E5-1E2A-17293B7E53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74421DD6-6AB0-1C7B-E0A8-C2A076C64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1EB6F3B1-E30F-F0FD-B22E-94E3DB160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7367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C6F577DF-942C-5251-C76B-EC86364F6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4BCAEB52-1275-9F05-424C-5127FB011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9BAE46A0-38A4-637B-72A7-BA3C913F5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CDB949EE-DD60-45D4-0FA3-90846D8A4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057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5D7F3811-008C-6ACD-F8EE-F4CAD46871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9D0DFA32-D0DB-E439-2E9E-5822E46B3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C58FDA1C-25E2-2DB4-856E-821D97973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671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1ED98BD-B69A-0FBB-8BC9-AF20536A1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CB571328-4C97-2549-6139-20466113AF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3436AA82-4D79-C3D2-B0B5-01E94074A2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D6550AAD-DD0E-8619-F3B9-0E184378F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6BD75470-CD00-52B9-B7B1-C36A57F184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929C40FE-FB70-13F1-8F96-847D35970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17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107234AD-1208-E8C9-6823-FBECFF0715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A3903D7D-3B3E-865A-DC1D-39F70617FF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69FBE29C-04B7-A0AD-497B-19248ECBD5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4BC4225C-DA60-BD26-7CC5-C8F3A52C26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194B5982-294F-58F4-D0A7-AD7BB6FA9E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1509F74D-4F85-62FD-DD0A-50008FD67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670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40000"/>
                <a:lumOff val="60000"/>
              </a:schemeClr>
            </a:gs>
            <a:gs pos="100000">
              <a:schemeClr val="accent2">
                <a:lumMod val="20000"/>
                <a:lumOff val="8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419E59C4-6AB9-7EB1-BEA5-A3493657E8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D6ED8041-63DF-0962-9101-53B4874521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CE79CF7-FEFE-0BD0-6E69-A248BC6545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D808BC-C749-4DE3-9047-4092482B3AA5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81E099AC-28F5-41CC-F681-506C459CCF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4C19B03C-0EAB-819F-A567-BCEC5F3EFF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296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tm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5C425634-B2C7-8AB4-1725-DD03842CA5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594C042D-A8C8-BEFA-AFBF-D12D076ABB6B}"/>
              </a:ext>
            </a:extLst>
          </p:cNvPr>
          <p:cNvSpPr txBox="1"/>
          <p:nvPr/>
        </p:nvSpPr>
        <p:spPr>
          <a:xfrm>
            <a:off x="4509093" y="2136733"/>
            <a:ext cx="34967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0" b="1" dirty="0">
                <a:solidFill>
                  <a:srgbClr val="00B050"/>
                </a:solidFill>
                <a:latin typeface="Algerian" panose="04020705040A02060702" pitchFamily="82" charset="0"/>
                <a:ea typeface="Tahoma" panose="020B0604030504040204" pitchFamily="34" charset="0"/>
                <a:cs typeface="Times New Roman" panose="02020603050405020304" pitchFamily="18" charset="0"/>
              </a:rPr>
              <a:t>SỐ TỪ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96479212-5B41-CEF3-0DED-7DD610039D2F}"/>
              </a:ext>
            </a:extLst>
          </p:cNvPr>
          <p:cNvSpPr txBox="1"/>
          <p:nvPr/>
        </p:nvSpPr>
        <p:spPr>
          <a:xfrm>
            <a:off x="958994" y="1428847"/>
            <a:ext cx="102740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00B4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TIẾNG VIỆT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77738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70174" y="146057"/>
            <a:ext cx="5468136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5" y="1082473"/>
            <a:ext cx="2603479" cy="5480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1/Tr.64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ình chữ nhật: Góc Chéo Tròn 25">
            <a:extLst>
              <a:ext uri="{FF2B5EF4-FFF2-40B4-BE49-F238E27FC236}">
                <a16:creationId xmlns:a16="http://schemas.microsoft.com/office/drawing/2014/main" xmlns="" id="{96510022-1654-24FD-C50C-41A0A4262F9B}"/>
              </a:ext>
            </a:extLst>
          </p:cNvPr>
          <p:cNvSpPr/>
          <p:nvPr/>
        </p:nvSpPr>
        <p:spPr>
          <a:xfrm>
            <a:off x="1033922" y="1951371"/>
            <a:ext cx="10408777" cy="707886"/>
          </a:xfrm>
          <a:prstGeom prst="round2DiagRect">
            <a:avLst>
              <a:gd name="adj1" fmla="val 16667"/>
              <a:gd name="adj2" fmla="val 50000"/>
            </a:avLst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ậm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xmlns="" id="{C37678B0-A7FF-CAC1-8C6F-287A9A5397BD}"/>
              </a:ext>
            </a:extLst>
          </p:cNvPr>
          <p:cNvSpPr txBox="1"/>
          <p:nvPr/>
        </p:nvSpPr>
        <p:spPr>
          <a:xfrm>
            <a:off x="4146332" y="3034887"/>
            <a:ext cx="2208621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F5AEB930-C2EB-A33D-C41C-193DCA496F65}"/>
              </a:ext>
            </a:extLst>
          </p:cNvPr>
          <p:cNvSpPr txBox="1"/>
          <p:nvPr/>
        </p:nvSpPr>
        <p:spPr>
          <a:xfrm>
            <a:off x="4146332" y="3848953"/>
            <a:ext cx="2648112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Pts val="1100"/>
              <a:tabLst>
                <a:tab pos="61531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ới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4146332" y="4733299"/>
            <a:ext cx="2302474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.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598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53789"/>
            <a:ext cx="5468136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682961" y="905771"/>
            <a:ext cx="2603479" cy="5480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2/Tr.64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ình chữ nhật: Góc Chéo Tròn 25">
            <a:extLst>
              <a:ext uri="{FF2B5EF4-FFF2-40B4-BE49-F238E27FC236}">
                <a16:creationId xmlns:a16="http://schemas.microsoft.com/office/drawing/2014/main" xmlns="" id="{96510022-1654-24FD-C50C-41A0A4262F9B}"/>
              </a:ext>
            </a:extLst>
          </p:cNvPr>
          <p:cNvSpPr/>
          <p:nvPr/>
        </p:nvSpPr>
        <p:spPr>
          <a:xfrm>
            <a:off x="1984700" y="1511621"/>
            <a:ext cx="8772200" cy="707886"/>
          </a:xfrm>
          <a:prstGeom prst="round2DiagRect">
            <a:avLst>
              <a:gd name="adj1" fmla="val 16667"/>
              <a:gd name="adj2" fmla="val 50000"/>
            </a:avLst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0480"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ừng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xmlns="" id="{C37678B0-A7FF-CAC1-8C6F-287A9A5397BD}"/>
              </a:ext>
            </a:extLst>
          </p:cNvPr>
          <p:cNvSpPr txBox="1"/>
          <p:nvPr/>
        </p:nvSpPr>
        <p:spPr>
          <a:xfrm>
            <a:off x="581361" y="2385498"/>
            <a:ext cx="1962369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F5AEB930-C2EB-A33D-C41C-193DCA496F65}"/>
              </a:ext>
            </a:extLst>
          </p:cNvPr>
          <p:cNvSpPr txBox="1"/>
          <p:nvPr/>
        </p:nvSpPr>
        <p:spPr>
          <a:xfrm>
            <a:off x="4629425" y="2400693"/>
            <a:ext cx="1962368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Pts val="1100"/>
              <a:tabLst>
                <a:tab pos="61531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8421222" y="2400692"/>
            <a:ext cx="2648111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. </a:t>
            </a:r>
            <a:r>
              <a:rPr 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hôm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24527CF8-660B-3DFE-46A2-7FE19D8A5A54}"/>
              </a:ext>
            </a:extLst>
          </p:cNvPr>
          <p:cNvSpPr txBox="1"/>
          <p:nvPr/>
        </p:nvSpPr>
        <p:spPr>
          <a:xfrm>
            <a:off x="780264" y="4563004"/>
            <a:ext cx="10992636" cy="523220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ED174D7A-CE1B-24C5-13B9-D148AD10A135}"/>
              </a:ext>
            </a:extLst>
          </p:cNvPr>
          <p:cNvSpPr txBox="1"/>
          <p:nvPr/>
        </p:nvSpPr>
        <p:spPr>
          <a:xfrm>
            <a:off x="780264" y="5346379"/>
            <a:ext cx="8833636" cy="548099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Hôm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ử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ọ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ăm b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i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ẹ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EFB08660-DF25-8ED8-1381-2D729FBB34A2}"/>
              </a:ext>
            </a:extLst>
          </p:cNvPr>
          <p:cNvSpPr txBox="1"/>
          <p:nvPr/>
        </p:nvSpPr>
        <p:spPr>
          <a:xfrm>
            <a:off x="793457" y="6125318"/>
            <a:ext cx="8833636" cy="523220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ừ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9325FB11-9601-69EF-D524-1B7CA59B602A}"/>
              </a:ext>
            </a:extLst>
          </p:cNvPr>
          <p:cNvSpPr txBox="1"/>
          <p:nvPr/>
        </p:nvSpPr>
        <p:spPr>
          <a:xfrm>
            <a:off x="780264" y="3933275"/>
            <a:ext cx="16155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22" name="Hình chữ nhật: Góc Chéo Tròn 21">
            <a:extLst>
              <a:ext uri="{FF2B5EF4-FFF2-40B4-BE49-F238E27FC236}">
                <a16:creationId xmlns:a16="http://schemas.microsoft.com/office/drawing/2014/main" xmlns="" id="{30264944-D3AB-8C42-28B7-554869CDED5E}"/>
              </a:ext>
            </a:extLst>
          </p:cNvPr>
          <p:cNvSpPr/>
          <p:nvPr/>
        </p:nvSpPr>
        <p:spPr>
          <a:xfrm>
            <a:off x="1029830" y="3216518"/>
            <a:ext cx="10296758" cy="707886"/>
          </a:xfrm>
          <a:prstGeom prst="round2DiagRect">
            <a:avLst>
              <a:gd name="adj1" fmla="val 16667"/>
              <a:gd name="adj2" fmla="val 50000"/>
            </a:avLst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0480"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ừng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ươi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ăm ba,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52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13" grpId="0" animBg="1"/>
      <p:bldP spid="14" grpId="0" animBg="1"/>
      <p:bldP spid="17" grpId="0" animBg="1"/>
      <p:bldP spid="18" grpId="0" animBg="1"/>
      <p:bldP spid="19" grpId="0" animBg="1"/>
      <p:bldP spid="21" grpId="0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4" y="282261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4" y="1173719"/>
            <a:ext cx="2603479" cy="5480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3/Tr.65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476811" y="2453491"/>
            <a:ext cx="11238378" cy="2530180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1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4" y="282261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4" y="1173719"/>
            <a:ext cx="2603479" cy="5480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4/Tr.65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476811" y="1934978"/>
            <a:ext cx="11238378" cy="104361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i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i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ừ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ừ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798F1841-960E-ED21-9BFA-D11E1C730AB4}"/>
              </a:ext>
            </a:extLst>
          </p:cNvPr>
          <p:cNvSpPr txBox="1"/>
          <p:nvPr/>
        </p:nvSpPr>
        <p:spPr>
          <a:xfrm>
            <a:off x="476811" y="3158682"/>
            <a:ext cx="11238378" cy="104361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́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ữ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̃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̣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̣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̣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D7903558-22E0-2998-FD4E-1DF23DBB71DD}"/>
              </a:ext>
            </a:extLst>
          </p:cNvPr>
          <p:cNvSpPr txBox="1"/>
          <p:nvPr/>
        </p:nvSpPr>
        <p:spPr>
          <a:xfrm>
            <a:off x="476811" y="4295832"/>
            <a:ext cx="851880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0139AEC9-B9D2-4E2B-BE18-189237F82D49}"/>
              </a:ext>
            </a:extLst>
          </p:cNvPr>
          <p:cNvSpPr txBox="1"/>
          <p:nvPr/>
        </p:nvSpPr>
        <p:spPr>
          <a:xfrm>
            <a:off x="476811" y="4937462"/>
            <a:ext cx="1097915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..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2760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4" y="282261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4" y="1173719"/>
            <a:ext cx="2603479" cy="5480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5/Tr.65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780264" y="1958044"/>
            <a:ext cx="11238378" cy="104361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m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y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lo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798F1841-960E-ED21-9BFA-D11E1C730AB4}"/>
              </a:ext>
            </a:extLst>
          </p:cNvPr>
          <p:cNvSpPr txBox="1"/>
          <p:nvPr/>
        </p:nvSpPr>
        <p:spPr>
          <a:xfrm>
            <a:off x="780264" y="3230461"/>
            <a:ext cx="11238378" cy="104361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ặt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ời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ọ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3992BB3A-9FC9-CA06-8477-DC3A6D0A93CF}"/>
              </a:ext>
            </a:extLst>
          </p:cNvPr>
          <p:cNvSpPr txBox="1"/>
          <p:nvPr/>
        </p:nvSpPr>
        <p:spPr>
          <a:xfrm>
            <a:off x="780264" y="4400921"/>
            <a:ext cx="11238378" cy="1051955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̀m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ệng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ời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ắ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ồ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ắ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ê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400" dirty="0">
              <a:solidFill>
                <a:srgbClr val="6E94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CA084933-DD71-D045-4978-19B4879D3B37}"/>
              </a:ext>
            </a:extLst>
          </p:cNvPr>
          <p:cNvSpPr txBox="1"/>
          <p:nvPr/>
        </p:nvSpPr>
        <p:spPr>
          <a:xfrm>
            <a:off x="780264" y="5579717"/>
            <a:ext cx="11238378" cy="1051955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ạn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uy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ồ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6E9400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779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4" y="282261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4" y="1173719"/>
            <a:ext cx="2603479" cy="5480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6/Tr.65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798F1841-960E-ED21-9BFA-D11E1C730AB4}"/>
              </a:ext>
            </a:extLst>
          </p:cNvPr>
          <p:cNvSpPr txBox="1"/>
          <p:nvPr/>
        </p:nvSpPr>
        <p:spPr>
          <a:xfrm>
            <a:off x="796464" y="2672248"/>
            <a:ext cx="6395236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pt-BR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Mỗi trẻ em là một mầm non của đất nước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3992BB3A-9FC9-CA06-8477-DC3A6D0A93CF}"/>
              </a:ext>
            </a:extLst>
          </p:cNvPr>
          <p:cNvSpPr txBox="1"/>
          <p:nvPr/>
        </p:nvSpPr>
        <p:spPr>
          <a:xfrm>
            <a:off x="796464" y="3346889"/>
            <a:ext cx="8033536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pt-BR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Mỗi loài hoa là một người đưa đường trong khu vườ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CA084933-DD71-D045-4978-19B4879D3B37}"/>
              </a:ext>
            </a:extLst>
          </p:cNvPr>
          <p:cNvSpPr txBox="1"/>
          <p:nvPr/>
        </p:nvSpPr>
        <p:spPr>
          <a:xfrm>
            <a:off x="796464" y="4035335"/>
            <a:ext cx="9595636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pt-BR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Mỗi khu vườn là một thế giới chứa đầy bí ẩn, hấp dẫn với trẻ thơ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ình chữ nhật: Góc Chéo Tròn 10">
            <a:extLst>
              <a:ext uri="{FF2B5EF4-FFF2-40B4-BE49-F238E27FC236}">
                <a16:creationId xmlns:a16="http://schemas.microsoft.com/office/drawing/2014/main" xmlns="" id="{DD0A81AD-878D-33F4-B90D-15E5D2F1C712}"/>
              </a:ext>
            </a:extLst>
          </p:cNvPr>
          <p:cNvSpPr/>
          <p:nvPr/>
        </p:nvSpPr>
        <p:spPr>
          <a:xfrm>
            <a:off x="3026100" y="1848659"/>
            <a:ext cx="6566842" cy="707886"/>
          </a:xfrm>
          <a:prstGeom prst="round2DiagRect">
            <a:avLst>
              <a:gd name="adj1" fmla="val 16667"/>
              <a:gd name="adj2" fmla="val 50000"/>
            </a:avLst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: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D47BF303-2436-E1E2-2330-26F7792238B5}"/>
              </a:ext>
            </a:extLst>
          </p:cNvPr>
          <p:cNvSpPr txBox="1"/>
          <p:nvPr/>
        </p:nvSpPr>
        <p:spPr>
          <a:xfrm>
            <a:off x="796464" y="4766038"/>
            <a:ext cx="6121400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3048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</a:pP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066168E2-D96D-1E55-D533-9D59C40D00AC}"/>
              </a:ext>
            </a:extLst>
          </p:cNvPr>
          <p:cNvSpPr txBox="1"/>
          <p:nvPr/>
        </p:nvSpPr>
        <p:spPr>
          <a:xfrm>
            <a:off x="796464" y="5422736"/>
            <a:ext cx="7191836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3048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</a:pP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a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oa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01604796-8436-C1D3-7917-F79497683322}"/>
              </a:ext>
            </a:extLst>
          </p:cNvPr>
          <p:cNvSpPr txBox="1"/>
          <p:nvPr/>
        </p:nvSpPr>
        <p:spPr>
          <a:xfrm>
            <a:off x="796464" y="6086538"/>
            <a:ext cx="7191836" cy="548099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R="30480" lvl="0"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08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7" grpId="0" animBg="1"/>
      <p:bldP spid="11" grpId="0" animBg="1"/>
      <p:bldP spid="12" grpId="0" animBg="1"/>
      <p:bldP spid="13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863600" y="680497"/>
            <a:ext cx="10566287" cy="513505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4213" y="1267087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11D78F5-E174-230F-DAFB-32FF3B7D3DCC}"/>
              </a:ext>
            </a:extLst>
          </p:cNvPr>
          <p:cNvSpPr txBox="1"/>
          <p:nvPr/>
        </p:nvSpPr>
        <p:spPr>
          <a:xfrm>
            <a:off x="2206433" y="1816863"/>
            <a:ext cx="853776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  <a:endParaRPr lang="en-US" sz="3600" dirty="0">
              <a:solidFill>
                <a:srgbClr val="3005C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0"/>
            <a:r>
              <a:rPr lang="pt-B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soạn bài: đọc, tìm hiểu về văn bản “Người thầy đầu tiên” (Ai –tơ-ma-tốp) (tóm tắt truyện, trả lời câu hỏi trong SGK)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195278" y="172341"/>
            <a:ext cx="6526086" cy="707886"/>
          </a:xfrm>
          <a:prstGeom prst="rect">
            <a:avLst/>
          </a:prstGeom>
          <a:solidFill>
            <a:srgbClr val="2A91C4">
              <a:alpha val="94000"/>
            </a:srgbClr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8489" y="764251"/>
            <a:ext cx="3925469" cy="3925469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CA2991E0-64F3-A224-1778-F22EAFD3CD90}"/>
              </a:ext>
            </a:extLst>
          </p:cNvPr>
          <p:cNvSpPr txBox="1"/>
          <p:nvPr/>
        </p:nvSpPr>
        <p:spPr>
          <a:xfrm>
            <a:off x="2256818" y="2310089"/>
            <a:ext cx="8375514" cy="2029824"/>
          </a:xfrm>
          <a:prstGeom prst="cloudCallout">
            <a:avLst>
              <a:gd name="adj1" fmla="val -13284"/>
              <a:gd name="adj2" fmla="val 81190"/>
            </a:avLst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1386840" algn="l"/>
              </a:tabLst>
            </a:pP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marR="0"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1386840" algn="l"/>
              </a:tabLst>
            </a:pP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 descr="8 Yes or no ý tưởng | dễ thương, hình gif, mèo kitty">
            <a:extLst>
              <a:ext uri="{FF2B5EF4-FFF2-40B4-BE49-F238E27FC236}">
                <a16:creationId xmlns:a16="http://schemas.microsoft.com/office/drawing/2014/main" xmlns="" id="{58A0F8A5-560B-425E-25B1-13DE389D0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278" y="4169263"/>
            <a:ext cx="352425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56">
            <a:extLst>
              <a:ext uri="{FF2B5EF4-FFF2-40B4-BE49-F238E27FC236}">
                <a16:creationId xmlns:a16="http://schemas.microsoft.com/office/drawing/2014/main" xmlns="" id="{99F62F11-F443-4ECC-7783-DD4B7DCD17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9462" y="966766"/>
            <a:ext cx="1743075" cy="176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165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Hình tự do: Hình 23">
            <a:extLst>
              <a:ext uri="{FF2B5EF4-FFF2-40B4-BE49-F238E27FC236}">
                <a16:creationId xmlns:a16="http://schemas.microsoft.com/office/drawing/2014/main" xmlns="" id="{CA91297C-DE93-4DED-9F7C-499A3E2D5A78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15521" y="118572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63" y="0"/>
            <a:ext cx="1605178" cy="1605178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tự do: Hình 22">
            <a:extLst>
              <a:ext uri="{FF2B5EF4-FFF2-40B4-BE49-F238E27FC236}">
                <a16:creationId xmlns:a16="http://schemas.microsoft.com/office/drawing/2014/main" xmlns="" id="{0326053B-A35D-21FE-EE92-9B0D36F3ED6E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27" name="Hình ảnh 26">
            <a:extLst>
              <a:ext uri="{FF2B5EF4-FFF2-40B4-BE49-F238E27FC236}">
                <a16:creationId xmlns:a16="http://schemas.microsoft.com/office/drawing/2014/main" xmlns="" id="{E02F6A3A-1239-AA7A-FDCA-80FCB070DD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484" y="1324655"/>
            <a:ext cx="8377821" cy="5026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73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4" y="53789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606761" y="724009"/>
            <a:ext cx="226612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Xét ví dụ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Cuộn: Ngang 20">
            <a:extLst>
              <a:ext uri="{FF2B5EF4-FFF2-40B4-BE49-F238E27FC236}">
                <a16:creationId xmlns:a16="http://schemas.microsoft.com/office/drawing/2014/main" xmlns="" id="{4D0B3704-7F99-8D4C-C779-0CCA89894B8A}"/>
              </a:ext>
            </a:extLst>
          </p:cNvPr>
          <p:cNvSpPr/>
          <p:nvPr/>
        </p:nvSpPr>
        <p:spPr>
          <a:xfrm>
            <a:off x="606761" y="1063336"/>
            <a:ext cx="11383075" cy="2182484"/>
          </a:xfrm>
          <a:prstGeom prst="horizontalScroll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Hình ảnh 21">
            <a:extLst>
              <a:ext uri="{FF2B5EF4-FFF2-40B4-BE49-F238E27FC236}">
                <a16:creationId xmlns:a16="http://schemas.microsoft.com/office/drawing/2014/main" xmlns="" id="{7CFD7FCF-0CFC-497C-B676-B929A9C8C4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6418" y="1275481"/>
            <a:ext cx="1508160" cy="1336575"/>
          </a:xfrm>
          <a:prstGeom prst="rect">
            <a:avLst/>
          </a:prstGeom>
        </p:spPr>
      </p:pic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54829AD8-D894-6D42-2F7B-5A9B19EB208E}"/>
              </a:ext>
            </a:extLst>
          </p:cNvPr>
          <p:cNvSpPr txBox="1"/>
          <p:nvPr/>
        </p:nvSpPr>
        <p:spPr>
          <a:xfrm>
            <a:off x="1609192" y="1337254"/>
            <a:ext cx="9814830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ụ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ề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ù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ở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ó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xmlns="" id="{982934B9-C500-3045-AA5A-76FD35D08343}"/>
              </a:ext>
            </a:extLst>
          </p:cNvPr>
          <p:cNvSpPr txBox="1"/>
          <p:nvPr/>
        </p:nvSpPr>
        <p:spPr>
          <a:xfrm>
            <a:off x="998219" y="3090371"/>
            <a:ext cx="10347085" cy="1043619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1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ậ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ung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ung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5FE8CF69-0975-A635-C607-B9C03804F0E7}"/>
              </a:ext>
            </a:extLst>
          </p:cNvPr>
          <p:cNvSpPr txBox="1"/>
          <p:nvPr/>
        </p:nvSpPr>
        <p:spPr>
          <a:xfrm>
            <a:off x="998219" y="4242833"/>
            <a:ext cx="7388807" cy="1197507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)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ậm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ung ý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xmlns="" id="{CD5D031A-99E6-E642-12F6-EB0F0665240B}"/>
              </a:ext>
            </a:extLst>
          </p:cNvPr>
          <p:cNvSpPr txBox="1"/>
          <p:nvPr/>
        </p:nvSpPr>
        <p:spPr>
          <a:xfrm>
            <a:off x="1026959" y="5549183"/>
            <a:ext cx="10979295" cy="1043619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3)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Ý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489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24" grpId="0" animBg="1"/>
      <p:bldP spid="25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4" y="53789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606761" y="724009"/>
            <a:ext cx="226612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Xét ví dụ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Cuộn: Ngang 20">
            <a:extLst>
              <a:ext uri="{FF2B5EF4-FFF2-40B4-BE49-F238E27FC236}">
                <a16:creationId xmlns:a16="http://schemas.microsoft.com/office/drawing/2014/main" xmlns="" id="{4D0B3704-7F99-8D4C-C779-0CCA89894B8A}"/>
              </a:ext>
            </a:extLst>
          </p:cNvPr>
          <p:cNvSpPr/>
          <p:nvPr/>
        </p:nvSpPr>
        <p:spPr>
          <a:xfrm>
            <a:off x="606761" y="1063336"/>
            <a:ext cx="11383075" cy="2182484"/>
          </a:xfrm>
          <a:prstGeom prst="horizontalScroll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Hình ảnh 21">
            <a:extLst>
              <a:ext uri="{FF2B5EF4-FFF2-40B4-BE49-F238E27FC236}">
                <a16:creationId xmlns:a16="http://schemas.microsoft.com/office/drawing/2014/main" xmlns="" id="{7CFD7FCF-0CFC-497C-B676-B929A9C8C4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6418" y="1275481"/>
            <a:ext cx="1508160" cy="1336575"/>
          </a:xfrm>
          <a:prstGeom prst="rect">
            <a:avLst/>
          </a:prstGeom>
        </p:spPr>
      </p:pic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54829AD8-D894-6D42-2F7B-5A9B19EB208E}"/>
              </a:ext>
            </a:extLst>
          </p:cNvPr>
          <p:cNvSpPr txBox="1"/>
          <p:nvPr/>
        </p:nvSpPr>
        <p:spPr>
          <a:xfrm>
            <a:off x="1609192" y="1337254"/>
            <a:ext cx="9814830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ụ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ề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ù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ở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ó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4C32548F-426A-3536-50BF-CB0B09F05FFA}"/>
              </a:ext>
            </a:extLst>
          </p:cNvPr>
          <p:cNvSpPr txBox="1"/>
          <p:nvPr/>
        </p:nvSpPr>
        <p:spPr>
          <a:xfrm>
            <a:off x="1017173" y="3173106"/>
            <a:ext cx="10684755" cy="1692579"/>
          </a:xfrm>
          <a:prstGeom prst="rect">
            <a:avLst/>
          </a:prstGeom>
          <a:noFill/>
          <a:ln w="28575">
            <a:solidFill>
              <a:srgbClr val="0099CC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u”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bổ sung ý nghĩa cho từ “Hùng Vương” (danh từ)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u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kết hợp với danh từ “thứ” (thứ sáu), đứng sau danh từ “vợ chồng” và biểu thị số thứ tự 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sym typeface="Wingdings" panose="05000000000000000000" pitchFamily="2" charset="2"/>
              </a:rPr>
              <a:t>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từ “s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áu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ở đây là số từ chỉ thứ tự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08A4C790-3928-1173-03A8-734DBC91CC5D}"/>
              </a:ext>
            </a:extLst>
          </p:cNvPr>
          <p:cNvSpPr txBox="1"/>
          <p:nvPr/>
        </p:nvSpPr>
        <p:spPr>
          <a:xfrm>
            <a:off x="1017173" y="4985907"/>
            <a:ext cx="10684756" cy="1692579"/>
          </a:xfrm>
          <a:prstGeom prst="rect">
            <a:avLst/>
          </a:prstGeom>
          <a:noFill/>
          <a:ln w="28575">
            <a:solidFill>
              <a:srgbClr val="0099CC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bổ sung ý nghĩa cho danh từ “vợ chồng”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đứng trước danh từ “vợ chồng” và biểu thị số lượng sự vật 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sym typeface="Wingdings" panose="05000000000000000000" pitchFamily="2" charset="2"/>
              </a:rPr>
              <a:t>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ở đây là số từ chỉ số lượ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618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907264" y="201349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727909" y="1028831"/>
            <a:ext cx="226612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Kết luậ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85CE2626-63D6-99FB-6395-17073BD891E0}"/>
              </a:ext>
            </a:extLst>
          </p:cNvPr>
          <p:cNvSpPr txBox="1"/>
          <p:nvPr/>
        </p:nvSpPr>
        <p:spPr>
          <a:xfrm>
            <a:off x="682961" y="1642076"/>
            <a:ext cx="262333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 Khái niệm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FC298F35-DFFF-F36A-3916-7B2A14F95D52}"/>
              </a:ext>
            </a:extLst>
          </p:cNvPr>
          <p:cNvSpPr txBox="1"/>
          <p:nvPr/>
        </p:nvSpPr>
        <p:spPr>
          <a:xfrm>
            <a:off x="1816021" y="2728860"/>
            <a:ext cx="8883021" cy="54809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ố từ là những từ chỉ ý nghĩa số lượng và thứ tự của sự 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35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4" y="53789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682961" y="761675"/>
            <a:ext cx="226612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Kết luậ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682960" y="1335193"/>
            <a:ext cx="609599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Ph</a:t>
            </a: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n loại: </a:t>
            </a:r>
            <a:r>
              <a:rPr lang="pt-BR" sz="32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2 tiểu loại cơ bả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Mũi tên: Hình ngũ giác 17">
            <a:extLst>
              <a:ext uri="{FF2B5EF4-FFF2-40B4-BE49-F238E27FC236}">
                <a16:creationId xmlns:a16="http://schemas.microsoft.com/office/drawing/2014/main" xmlns="" id="{A361F08B-4BC7-4D8C-BDEA-C7E4BD6BD0E0}"/>
              </a:ext>
            </a:extLst>
          </p:cNvPr>
          <p:cNvSpPr/>
          <p:nvPr/>
        </p:nvSpPr>
        <p:spPr>
          <a:xfrm>
            <a:off x="368793" y="2433417"/>
            <a:ext cx="2132613" cy="1020812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ố từ chỉ số lượng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CCE0057F-3DFE-764C-AFCA-52E85CD35081}"/>
              </a:ext>
            </a:extLst>
          </p:cNvPr>
          <p:cNvSpPr txBox="1"/>
          <p:nvPr/>
        </p:nvSpPr>
        <p:spPr>
          <a:xfrm>
            <a:off x="2501406" y="2232694"/>
            <a:ext cx="9327521" cy="153913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ồm các từ chỉ số lượng xác đinh (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ột, hai, ba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...) và số từ chỉ số lượng ước chừng (</a:t>
            </a:r>
            <a:r>
              <a:rPr lang="pt-BR" sz="2800" b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ài, dăm, mươi, dăm bảy, ba bốn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...). Khi biểu thị số lượng sự vật, số từ thường đứng trước danh từ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xmlns="" id="{C70A761E-398D-0F0A-86C2-F19AE684B4EC}"/>
              </a:ext>
            </a:extLst>
          </p:cNvPr>
          <p:cNvSpPr txBox="1"/>
          <p:nvPr/>
        </p:nvSpPr>
        <p:spPr>
          <a:xfrm>
            <a:off x="1435100" y="4390707"/>
            <a:ext cx="10223500" cy="1846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í dụ: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pt-BR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 ăn được </a:t>
            </a:r>
            <a:r>
              <a:rPr lang="pt-BR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pt-BR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bát cơ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Chúng tôi gặp nhau và nói </a:t>
            </a:r>
            <a:r>
              <a:rPr lang="pt-BR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ăm ba</a:t>
            </a:r>
            <a:r>
              <a:rPr lang="pt-BR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âu chuyện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989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4" y="53789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682961" y="761675"/>
            <a:ext cx="226612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Kết luậ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682960" y="1335193"/>
            <a:ext cx="609599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Ph</a:t>
            </a: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n loại: </a:t>
            </a:r>
            <a:r>
              <a:rPr lang="pt-BR" sz="32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2 tiểu loại cơ bả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Mũi tên: Hình ngũ giác 25">
            <a:extLst>
              <a:ext uri="{FF2B5EF4-FFF2-40B4-BE49-F238E27FC236}">
                <a16:creationId xmlns:a16="http://schemas.microsoft.com/office/drawing/2014/main" xmlns="" id="{96510022-1654-24FD-C50C-41A0A4262F9B}"/>
              </a:ext>
            </a:extLst>
          </p:cNvPr>
          <p:cNvSpPr/>
          <p:nvPr/>
        </p:nvSpPr>
        <p:spPr>
          <a:xfrm>
            <a:off x="816468" y="2568646"/>
            <a:ext cx="2132613" cy="1020812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ố từ chỉ thứ tự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xmlns="" id="{C37678B0-A7FF-CAC1-8C6F-287A9A5397BD}"/>
              </a:ext>
            </a:extLst>
          </p:cNvPr>
          <p:cNvSpPr txBox="1"/>
          <p:nvPr/>
        </p:nvSpPr>
        <p:spPr>
          <a:xfrm>
            <a:off x="3286439" y="2545839"/>
            <a:ext cx="7902261" cy="104361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ứng sau danh từ, chỉ thứ tự của sự vật. Số từ chỉ thứ tự thường đứng sau các danh từ 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ứ, hạng, loại, số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7C0F7EA7-3E3B-1144-D3DB-702B47EC208A}"/>
              </a:ext>
            </a:extLst>
          </p:cNvPr>
          <p:cNvSpPr txBox="1"/>
          <p:nvPr/>
        </p:nvSpPr>
        <p:spPr>
          <a:xfrm>
            <a:off x="1192212" y="4389159"/>
            <a:ext cx="980757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í dụ</a:t>
            </a:r>
            <a:r>
              <a:rPr lang="pt-BR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ôi ngồi bàn thứ </a:t>
            </a: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ất. 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ố từ </a:t>
            </a: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kết hợp với từ 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ứ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ứ nhất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 đứng sau danh từ 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àn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hỉ số thứ tự của sự vậ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66071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956209" y="1871293"/>
            <a:ext cx="8961002" cy="2100422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-65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18613" y="1818823"/>
            <a:ext cx="2100421" cy="186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79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</TotalTime>
  <Words>1236</Words>
  <Application>Microsoft Office PowerPoint</Application>
  <PresentationFormat>Widescreen</PresentationFormat>
  <Paragraphs>8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lgerian</vt:lpstr>
      <vt:lpstr>Arial</vt:lpstr>
      <vt:lpstr>Calibri</vt:lpstr>
      <vt:lpstr>Calibri Light</vt:lpstr>
      <vt:lpstr>MS Mincho</vt:lpstr>
      <vt:lpstr>Tahoma</vt:lpstr>
      <vt:lpstr>Times New Roman</vt:lpstr>
      <vt:lpstr>Wingdings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Windows User</cp:lastModifiedBy>
  <cp:revision>21</cp:revision>
  <dcterms:created xsi:type="dcterms:W3CDTF">2022-07-01T01:24:15Z</dcterms:created>
  <dcterms:modified xsi:type="dcterms:W3CDTF">2024-10-12T11:56:34Z</dcterms:modified>
</cp:coreProperties>
</file>